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48EC" w:rsidRPr="006939A3" w:rsidRDefault="003448EC" w:rsidP="003448EC">
      <w:pPr>
        <w:jc w:val="center"/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Алгебра и начала анализа. 11 класс.</w:t>
      </w:r>
    </w:p>
    <w:p w:rsidR="003448EC" w:rsidRPr="006939A3" w:rsidRDefault="003448EC" w:rsidP="003448EC">
      <w:pPr>
        <w:jc w:val="center"/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Зачёт № 2. Тригонометрические уравнения и функции (базовый уровень)</w:t>
      </w:r>
    </w:p>
    <w:p w:rsidR="003448EC" w:rsidRPr="00144A05" w:rsidRDefault="003448EC" w:rsidP="003448EC">
      <w:pPr>
        <w:rPr>
          <w:u w:val="single"/>
        </w:rPr>
      </w:pPr>
      <w:proofErr w:type="gramStart"/>
      <w:r w:rsidRPr="00144A05">
        <w:rPr>
          <w:u w:val="single"/>
        </w:rPr>
        <w:t>Требования к знаниям:</w:t>
      </w:r>
      <w:r>
        <w:rPr>
          <w:u w:val="single"/>
        </w:rPr>
        <w:t xml:space="preserve"> </w:t>
      </w:r>
      <w:r w:rsidRPr="00D35363">
        <w:t>знать терминологи</w:t>
      </w:r>
      <w:r>
        <w:t>ю</w:t>
      </w:r>
      <w:r w:rsidRPr="00D35363">
        <w:t xml:space="preserve">, определения, </w:t>
      </w:r>
      <w:r>
        <w:t xml:space="preserve">теоремы, </w:t>
      </w:r>
      <w:r w:rsidRPr="00D35363">
        <w:t>свойства</w:t>
      </w:r>
      <w:r>
        <w:t>, признаки, формулы, алгоритмы</w:t>
      </w:r>
      <w:proofErr w:type="gramEnd"/>
    </w:p>
    <w:p w:rsidR="003448EC" w:rsidRPr="00144A05" w:rsidRDefault="003448EC" w:rsidP="003448EC">
      <w:pPr>
        <w:rPr>
          <w:u w:val="single"/>
        </w:rPr>
      </w:pPr>
      <w:r w:rsidRPr="00144A05">
        <w:rPr>
          <w:u w:val="single"/>
        </w:rPr>
        <w:t>Требования к умениям:</w:t>
      </w:r>
      <w:r>
        <w:rPr>
          <w:u w:val="single"/>
        </w:rPr>
        <w:t xml:space="preserve"> </w:t>
      </w:r>
      <w:r w:rsidRPr="00D35363">
        <w:t>уме</w:t>
      </w:r>
      <w:r>
        <w:t>ть применять теорию на практике</w:t>
      </w:r>
    </w:p>
    <w:p w:rsidR="003448EC" w:rsidRPr="00144A05" w:rsidRDefault="003448EC" w:rsidP="003448EC">
      <w:pPr>
        <w:rPr>
          <w:u w:val="single"/>
        </w:rPr>
      </w:pPr>
      <w:r w:rsidRPr="00144A05">
        <w:rPr>
          <w:u w:val="single"/>
        </w:rPr>
        <w:t>Критерии оценки:</w:t>
      </w:r>
      <w:r>
        <w:rPr>
          <w:u w:val="single"/>
        </w:rPr>
        <w:t xml:space="preserve"> </w:t>
      </w:r>
      <w:r w:rsidRPr="00D35363">
        <w:t>необходимо сделать конспекты по всем темам и решить контрольную работу</w:t>
      </w:r>
      <w:r>
        <w:t xml:space="preserve"> (верно не менее 30 %)</w:t>
      </w:r>
      <w:r w:rsidRPr="00D35363">
        <w:t>; защитить решение (требование необходимое для 4), собеседование по теории (требование необходимое для 5)</w:t>
      </w:r>
    </w:p>
    <w:p w:rsidR="003448EC" w:rsidRPr="006939A3" w:rsidRDefault="003448EC" w:rsidP="003448EC">
      <w:pPr>
        <w:rPr>
          <w:sz w:val="22"/>
          <w:szCs w:val="22"/>
        </w:rPr>
      </w:pPr>
      <w:r w:rsidRPr="006939A3">
        <w:rPr>
          <w:sz w:val="22"/>
          <w:szCs w:val="22"/>
          <w:u w:val="single"/>
        </w:rPr>
        <w:t>Литература:</w:t>
      </w:r>
      <w:r w:rsidRPr="006939A3">
        <w:rPr>
          <w:sz w:val="22"/>
          <w:szCs w:val="22"/>
        </w:rPr>
        <w:t xml:space="preserve"> Алгебра и начала математического анализа: учеб</w:t>
      </w:r>
      <w:proofErr w:type="gramStart"/>
      <w:r w:rsidRPr="006939A3">
        <w:rPr>
          <w:sz w:val="22"/>
          <w:szCs w:val="22"/>
        </w:rPr>
        <w:t>.</w:t>
      </w:r>
      <w:proofErr w:type="gramEnd"/>
      <w:r w:rsidRPr="006939A3">
        <w:rPr>
          <w:sz w:val="22"/>
          <w:szCs w:val="22"/>
        </w:rPr>
        <w:t xml:space="preserve"> </w:t>
      </w:r>
      <w:proofErr w:type="gramStart"/>
      <w:r w:rsidRPr="006939A3">
        <w:rPr>
          <w:sz w:val="22"/>
          <w:szCs w:val="22"/>
        </w:rPr>
        <w:t>д</w:t>
      </w:r>
      <w:proofErr w:type="gramEnd"/>
      <w:r w:rsidRPr="006939A3">
        <w:rPr>
          <w:sz w:val="22"/>
          <w:szCs w:val="22"/>
        </w:rPr>
        <w:t xml:space="preserve">ля 10 </w:t>
      </w:r>
      <w:proofErr w:type="spellStart"/>
      <w:r w:rsidRPr="006939A3">
        <w:rPr>
          <w:sz w:val="22"/>
          <w:szCs w:val="22"/>
        </w:rPr>
        <w:t>кл</w:t>
      </w:r>
      <w:proofErr w:type="spellEnd"/>
      <w:r w:rsidRPr="006939A3">
        <w:rPr>
          <w:sz w:val="22"/>
          <w:szCs w:val="22"/>
        </w:rPr>
        <w:t xml:space="preserve">. </w:t>
      </w:r>
      <w:proofErr w:type="spellStart"/>
      <w:r w:rsidRPr="006939A3">
        <w:rPr>
          <w:sz w:val="22"/>
          <w:szCs w:val="22"/>
        </w:rPr>
        <w:t>общеобразоват</w:t>
      </w:r>
      <w:proofErr w:type="spellEnd"/>
      <w:r w:rsidRPr="006939A3">
        <w:rPr>
          <w:sz w:val="22"/>
          <w:szCs w:val="22"/>
        </w:rPr>
        <w:t xml:space="preserve">. учреждений: базовый и </w:t>
      </w:r>
      <w:proofErr w:type="spellStart"/>
      <w:r w:rsidRPr="006939A3">
        <w:rPr>
          <w:sz w:val="22"/>
          <w:szCs w:val="22"/>
        </w:rPr>
        <w:t>профил</w:t>
      </w:r>
      <w:proofErr w:type="spellEnd"/>
      <w:r w:rsidRPr="006939A3">
        <w:rPr>
          <w:sz w:val="22"/>
          <w:szCs w:val="22"/>
        </w:rPr>
        <w:t xml:space="preserve">. уровни / Ю.М. Колягин, М.В. Ткачева, Н.Е. Федорова, М.И. </w:t>
      </w:r>
      <w:proofErr w:type="spellStart"/>
      <w:r w:rsidRPr="006939A3">
        <w:rPr>
          <w:sz w:val="22"/>
          <w:szCs w:val="22"/>
        </w:rPr>
        <w:t>Шабунин</w:t>
      </w:r>
      <w:proofErr w:type="spellEnd"/>
      <w:r w:rsidRPr="006939A3">
        <w:rPr>
          <w:sz w:val="22"/>
          <w:szCs w:val="22"/>
        </w:rPr>
        <w:t xml:space="preserve">  – М.: Просвещение, 2008.</w:t>
      </w:r>
    </w:p>
    <w:p w:rsidR="003448EC" w:rsidRPr="006939A3" w:rsidRDefault="003448EC" w:rsidP="003448EC">
      <w:pPr>
        <w:rPr>
          <w:b/>
          <w:sz w:val="22"/>
          <w:szCs w:val="22"/>
          <w:u w:val="single"/>
        </w:rPr>
      </w:pPr>
      <w:r w:rsidRPr="006939A3">
        <w:rPr>
          <w:b/>
          <w:sz w:val="22"/>
          <w:szCs w:val="22"/>
          <w:u w:val="single"/>
        </w:rPr>
        <w:t>Упражнения к зачёту № 2 (0 вариант):</w:t>
      </w:r>
    </w:p>
    <w:p w:rsidR="003448EC" w:rsidRPr="006939A3" w:rsidRDefault="003448EC" w:rsidP="003448EC">
      <w:pPr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Тема 1. Тригонометрические уравнения.</w:t>
      </w:r>
    </w:p>
    <w:p w:rsidR="003448EC" w:rsidRPr="006939A3" w:rsidRDefault="003448EC" w:rsidP="003448EC">
      <w:pPr>
        <w:pStyle w:val="a3"/>
        <w:numPr>
          <w:ilvl w:val="0"/>
          <w:numId w:val="1"/>
        </w:numPr>
      </w:pPr>
      <w:r w:rsidRPr="006939A3">
        <w:t xml:space="preserve">Решить уравнение: а) </w:t>
      </w:r>
      <w:r w:rsidRPr="006939A3">
        <w:rPr>
          <w:position w:val="-6"/>
        </w:rPr>
        <w:object w:dxaOrig="1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16.75pt" o:ole="">
            <v:imagedata r:id="rId6" o:title=""/>
          </v:shape>
          <o:OLEObject Type="Embed" ProgID="Equation.DSMT4" ShapeID="_x0000_i1025" DrawAspect="Content" ObjectID="_1415535420" r:id="rId7"/>
        </w:object>
      </w:r>
      <w:r w:rsidRPr="006939A3">
        <w:t xml:space="preserve">; б) </w:t>
      </w:r>
      <w:r w:rsidRPr="006939A3">
        <w:rPr>
          <w:position w:val="-10"/>
        </w:rPr>
        <w:object w:dxaOrig="1480" w:dyaOrig="380">
          <v:shape id="_x0000_i1026" type="#_x0000_t75" style="width:73.65pt;height:19.25pt" o:ole="">
            <v:imagedata r:id="rId8" o:title=""/>
          </v:shape>
          <o:OLEObject Type="Embed" ProgID="Equation.DSMT4" ShapeID="_x0000_i1026" DrawAspect="Content" ObjectID="_1415535421" r:id="rId9"/>
        </w:object>
      </w:r>
      <w:r w:rsidRPr="006939A3">
        <w:t>.</w:t>
      </w:r>
    </w:p>
    <w:p w:rsidR="003448EC" w:rsidRPr="006939A3" w:rsidRDefault="003448EC" w:rsidP="003448EC">
      <w:pPr>
        <w:pStyle w:val="a3"/>
        <w:numPr>
          <w:ilvl w:val="0"/>
          <w:numId w:val="1"/>
        </w:numPr>
      </w:pPr>
      <w:r w:rsidRPr="006939A3">
        <w:t xml:space="preserve">Найдите корни уравнения </w:t>
      </w:r>
      <w:r w:rsidRPr="006939A3">
        <w:rPr>
          <w:position w:val="-24"/>
        </w:rPr>
        <w:object w:dxaOrig="1120" w:dyaOrig="620">
          <v:shape id="_x0000_i1027" type="#_x0000_t75" style="width:56.1pt;height:31pt" o:ole="">
            <v:imagedata r:id="rId10" o:title=""/>
          </v:shape>
          <o:OLEObject Type="Embed" ProgID="Equation.DSMT4" ShapeID="_x0000_i1027" DrawAspect="Content" ObjectID="_1415535422" r:id="rId11"/>
        </w:object>
      </w:r>
      <w:r w:rsidRPr="006939A3">
        <w:t xml:space="preserve"> на отрезке </w:t>
      </w:r>
      <w:r w:rsidRPr="006939A3">
        <w:rPr>
          <w:position w:val="-14"/>
        </w:rPr>
        <w:object w:dxaOrig="700" w:dyaOrig="400">
          <v:shape id="_x0000_i1028" type="#_x0000_t75" style="width:35.15pt;height:20.1pt" o:ole="">
            <v:imagedata r:id="rId12" o:title=""/>
          </v:shape>
          <o:OLEObject Type="Embed" ProgID="Equation.DSMT4" ShapeID="_x0000_i1028" DrawAspect="Content" ObjectID="_1415535423" r:id="rId13"/>
        </w:object>
      </w:r>
      <w:r w:rsidRPr="006939A3">
        <w:t>.</w:t>
      </w:r>
    </w:p>
    <w:p w:rsidR="003448EC" w:rsidRDefault="003448EC" w:rsidP="003448EC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 w:rsidRPr="006939A3">
        <w:t xml:space="preserve">Решить уравнение: а) </w:t>
      </w:r>
      <w:r w:rsidRPr="006939A3">
        <w:rPr>
          <w:position w:val="-6"/>
        </w:rPr>
        <w:object w:dxaOrig="1820" w:dyaOrig="320">
          <v:shape id="_x0000_i1029" type="#_x0000_t75" style="width:91.25pt;height:15.9pt" o:ole="">
            <v:imagedata r:id="rId14" o:title=""/>
          </v:shape>
          <o:OLEObject Type="Embed" ProgID="Equation.DSMT4" ShapeID="_x0000_i1029" DrawAspect="Content" ObjectID="_1415535424" r:id="rId15"/>
        </w:object>
      </w:r>
      <w:r w:rsidRPr="006939A3">
        <w:t xml:space="preserve">; б) </w:t>
      </w:r>
      <w:r w:rsidRPr="006939A3">
        <w:rPr>
          <w:position w:val="-6"/>
        </w:rPr>
        <w:object w:dxaOrig="1719" w:dyaOrig="320">
          <v:shape id="_x0000_i1030" type="#_x0000_t75" style="width:86.25pt;height:15.9pt" o:ole="">
            <v:imagedata r:id="rId16" o:title=""/>
          </v:shape>
          <o:OLEObject Type="Embed" ProgID="Equation.DSMT4" ShapeID="_x0000_i1030" DrawAspect="Content" ObjectID="_1415535425" r:id="rId17"/>
        </w:object>
      </w:r>
      <w:r w:rsidRPr="006939A3">
        <w:t xml:space="preserve">; в) </w:t>
      </w:r>
      <w:r w:rsidRPr="006939A3">
        <w:rPr>
          <w:position w:val="-6"/>
        </w:rPr>
        <w:object w:dxaOrig="1820" w:dyaOrig="279">
          <v:shape id="_x0000_i1031" type="#_x0000_t75" style="width:91.25pt;height:14.25pt" o:ole="">
            <v:imagedata r:id="rId18" o:title=""/>
          </v:shape>
          <o:OLEObject Type="Embed" ProgID="Equation.DSMT4" ShapeID="_x0000_i1031" DrawAspect="Content" ObjectID="_1415535426" r:id="rId19"/>
        </w:object>
      </w:r>
      <w:r w:rsidRPr="006939A3">
        <w:t>;</w:t>
      </w:r>
    </w:p>
    <w:p w:rsidR="003448EC" w:rsidRPr="006939A3" w:rsidRDefault="003448EC" w:rsidP="003448EC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>
        <w:t>В5, С</w:t>
      </w:r>
      <w:proofErr w:type="gramStart"/>
      <w:r>
        <w:t>1</w:t>
      </w:r>
      <w:proofErr w:type="gramEnd"/>
    </w:p>
    <w:p w:rsidR="003448EC" w:rsidRPr="006939A3" w:rsidRDefault="003448EC" w:rsidP="003448EC">
      <w:pPr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Тема 2. Тригонометрические функции.</w:t>
      </w:r>
    </w:p>
    <w:p w:rsidR="003448EC" w:rsidRPr="006939A3" w:rsidRDefault="003448EC" w:rsidP="003448EC">
      <w:pPr>
        <w:pStyle w:val="a3"/>
        <w:numPr>
          <w:ilvl w:val="0"/>
          <w:numId w:val="1"/>
        </w:numPr>
      </w:pPr>
      <w:r w:rsidRPr="006939A3">
        <w:t xml:space="preserve">Найти область определения и множество значений функции </w:t>
      </w:r>
      <w:r w:rsidRPr="006939A3">
        <w:rPr>
          <w:position w:val="-10"/>
        </w:rPr>
        <w:object w:dxaOrig="1219" w:dyaOrig="320">
          <v:shape id="_x0000_i1032" type="#_x0000_t75" style="width:61.1pt;height:15.9pt" o:ole="">
            <v:imagedata r:id="rId20" o:title=""/>
          </v:shape>
          <o:OLEObject Type="Embed" ProgID="Equation.DSMT4" ShapeID="_x0000_i1032" DrawAspect="Content" ObjectID="_1415535427" r:id="rId21"/>
        </w:object>
      </w:r>
      <w:r w:rsidRPr="006939A3">
        <w:t>.</w:t>
      </w:r>
    </w:p>
    <w:p w:rsidR="003448EC" w:rsidRPr="006939A3" w:rsidRDefault="003448EC" w:rsidP="003448EC">
      <w:pPr>
        <w:pStyle w:val="a3"/>
        <w:numPr>
          <w:ilvl w:val="0"/>
          <w:numId w:val="1"/>
        </w:numPr>
      </w:pPr>
      <w:r w:rsidRPr="006939A3">
        <w:t xml:space="preserve">Выяснить, является ли функция </w:t>
      </w:r>
      <w:r w:rsidRPr="006939A3">
        <w:rPr>
          <w:position w:val="-10"/>
        </w:rPr>
        <w:object w:dxaOrig="1359" w:dyaOrig="360">
          <v:shape id="_x0000_i1033" type="#_x0000_t75" style="width:67.8pt;height:18.4pt" o:ole="">
            <v:imagedata r:id="rId22" o:title=""/>
          </v:shape>
          <o:OLEObject Type="Embed" ProgID="Equation.DSMT4" ShapeID="_x0000_i1033" DrawAspect="Content" ObjectID="_1415535428" r:id="rId23"/>
        </w:object>
      </w:r>
      <w:r w:rsidRPr="006939A3">
        <w:t xml:space="preserve"> чётной или нечётной.</w:t>
      </w:r>
    </w:p>
    <w:p w:rsidR="003448EC" w:rsidRPr="006939A3" w:rsidRDefault="003448EC" w:rsidP="003448EC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 w:rsidRPr="006939A3">
        <w:t xml:space="preserve">Доказать, что наименьший положительный период функции </w:t>
      </w:r>
      <w:r w:rsidRPr="006939A3">
        <w:rPr>
          <w:position w:val="-10"/>
        </w:rPr>
        <w:object w:dxaOrig="1040" w:dyaOrig="320">
          <v:shape id="_x0000_i1034" type="#_x0000_t75" style="width:51.9pt;height:15.9pt" o:ole="">
            <v:imagedata r:id="rId24" o:title=""/>
          </v:shape>
          <o:OLEObject Type="Embed" ProgID="Equation.DSMT4" ShapeID="_x0000_i1034" DrawAspect="Content" ObjectID="_1415535429" r:id="rId25"/>
        </w:object>
      </w:r>
      <w:r w:rsidRPr="006939A3">
        <w:t xml:space="preserve"> равен </w:t>
      </w:r>
      <w:r w:rsidRPr="006939A3">
        <w:rPr>
          <w:position w:val="-6"/>
        </w:rPr>
        <w:object w:dxaOrig="220" w:dyaOrig="220">
          <v:shape id="_x0000_i1035" type="#_x0000_t75" style="width:10.9pt;height:10.9pt" o:ole="">
            <v:imagedata r:id="rId26" o:title=""/>
          </v:shape>
          <o:OLEObject Type="Embed" ProgID="Equation.DSMT4" ShapeID="_x0000_i1035" DrawAspect="Content" ObjectID="_1415535430" r:id="rId27"/>
        </w:object>
      </w:r>
      <w:r w:rsidRPr="006939A3">
        <w:t>.</w:t>
      </w:r>
    </w:p>
    <w:p w:rsidR="003448EC" w:rsidRPr="006939A3" w:rsidRDefault="003448EC" w:rsidP="003448EC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 w:rsidRPr="006939A3">
        <w:t xml:space="preserve">Найти все принадлежащие отрезку </w:t>
      </w:r>
      <w:r w:rsidRPr="006939A3">
        <w:rPr>
          <w:position w:val="-14"/>
        </w:rPr>
        <w:object w:dxaOrig="760" w:dyaOrig="400">
          <v:shape id="_x0000_i1036" type="#_x0000_t75" style="width:37.65pt;height:20.1pt" o:ole="">
            <v:imagedata r:id="rId28" o:title=""/>
          </v:shape>
          <o:OLEObject Type="Embed" ProgID="Equation.DSMT4" ShapeID="_x0000_i1036" DrawAspect="Content" ObjectID="_1415535431" r:id="rId29"/>
        </w:object>
      </w:r>
      <w:r w:rsidRPr="006939A3">
        <w:t xml:space="preserve"> корни уравнения </w:t>
      </w:r>
      <w:r w:rsidRPr="006939A3">
        <w:rPr>
          <w:position w:val="-28"/>
        </w:rPr>
        <w:object w:dxaOrig="1100" w:dyaOrig="660">
          <v:shape id="_x0000_i1037" type="#_x0000_t75" style="width:55.25pt;height:32.65pt" o:ole="">
            <v:imagedata r:id="rId30" o:title=""/>
          </v:shape>
          <o:OLEObject Type="Embed" ProgID="Equation.DSMT4" ShapeID="_x0000_i1037" DrawAspect="Content" ObjectID="_1415535432" r:id="rId31"/>
        </w:object>
      </w:r>
      <w:r w:rsidRPr="006939A3">
        <w:t xml:space="preserve"> с помощью графика функции</w:t>
      </w:r>
    </w:p>
    <w:p w:rsidR="00B579BA" w:rsidRDefault="00B579BA">
      <w:bookmarkStart w:id="0" w:name="_GoBack"/>
      <w:bookmarkEnd w:id="0"/>
    </w:p>
    <w:sectPr w:rsidR="00B579B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E11A42"/>
    <w:multiLevelType w:val="hybridMultilevel"/>
    <w:tmpl w:val="44783B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8EC"/>
    <w:rsid w:val="003448EC"/>
    <w:rsid w:val="00B57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48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48E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48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48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2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изавета</dc:creator>
  <cp:lastModifiedBy>Елизавета</cp:lastModifiedBy>
  <cp:revision>1</cp:revision>
  <dcterms:created xsi:type="dcterms:W3CDTF">2012-11-27T09:19:00Z</dcterms:created>
  <dcterms:modified xsi:type="dcterms:W3CDTF">2012-11-27T09:19:00Z</dcterms:modified>
</cp:coreProperties>
</file>